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750" r:id="rId2"/>
    <p:sldId id="744" r:id="rId3"/>
    <p:sldId id="754" r:id="rId4"/>
    <p:sldId id="746" r:id="rId5"/>
    <p:sldId id="747" r:id="rId6"/>
    <p:sldId id="755" r:id="rId7"/>
    <p:sldId id="756" r:id="rId8"/>
    <p:sldId id="757" r:id="rId9"/>
    <p:sldId id="758" r:id="rId10"/>
    <p:sldId id="765" r:id="rId11"/>
    <p:sldId id="748" r:id="rId12"/>
    <p:sldId id="749" r:id="rId13"/>
    <p:sldId id="766" r:id="rId14"/>
    <p:sldId id="771" r:id="rId15"/>
    <p:sldId id="777" r:id="rId16"/>
    <p:sldId id="781" r:id="rId17"/>
    <p:sldId id="778" r:id="rId18"/>
    <p:sldId id="779" r:id="rId19"/>
    <p:sldId id="768" r:id="rId20"/>
    <p:sldId id="780" r:id="rId21"/>
    <p:sldId id="769" r:id="rId22"/>
    <p:sldId id="414" r:id="rId23"/>
    <p:sldId id="415" r:id="rId24"/>
    <p:sldId id="416" r:id="rId25"/>
    <p:sldId id="772" r:id="rId26"/>
    <p:sldId id="773" r:id="rId27"/>
    <p:sldId id="774" r:id="rId28"/>
    <p:sldId id="775" r:id="rId29"/>
    <p:sldId id="776" r:id="rId30"/>
    <p:sldId id="586" r:id="rId31"/>
    <p:sldId id="587" r:id="rId32"/>
    <p:sldId id="588" r:id="rId33"/>
    <p:sldId id="589" r:id="rId34"/>
    <p:sldId id="613" r:id="rId35"/>
    <p:sldId id="615" r:id="rId36"/>
    <p:sldId id="616" r:id="rId37"/>
    <p:sldId id="614" r:id="rId38"/>
    <p:sldId id="617" r:id="rId39"/>
    <p:sldId id="618" r:id="rId40"/>
    <p:sldId id="590" r:id="rId41"/>
    <p:sldId id="591" r:id="rId42"/>
    <p:sldId id="619" r:id="rId43"/>
    <p:sldId id="592" r:id="rId44"/>
    <p:sldId id="593" r:id="rId45"/>
    <p:sldId id="594" r:id="rId46"/>
    <p:sldId id="595" r:id="rId47"/>
    <p:sldId id="596" r:id="rId48"/>
    <p:sldId id="597" r:id="rId49"/>
    <p:sldId id="598" r:id="rId50"/>
    <p:sldId id="599" r:id="rId51"/>
    <p:sldId id="600" r:id="rId52"/>
    <p:sldId id="601" r:id="rId53"/>
    <p:sldId id="602" r:id="rId54"/>
    <p:sldId id="604" r:id="rId55"/>
    <p:sldId id="605" r:id="rId56"/>
    <p:sldId id="606" r:id="rId57"/>
    <p:sldId id="607" r:id="rId58"/>
    <p:sldId id="608" r:id="rId59"/>
    <p:sldId id="620" r:id="rId60"/>
    <p:sldId id="621" r:id="rId61"/>
    <p:sldId id="609" r:id="rId62"/>
    <p:sldId id="603" r:id="rId63"/>
    <p:sldId id="610" r:id="rId64"/>
    <p:sldId id="611" r:id="rId65"/>
    <p:sldId id="622" r:id="rId66"/>
    <p:sldId id="623" r:id="rId67"/>
    <p:sldId id="628" r:id="rId68"/>
    <p:sldId id="627" r:id="rId69"/>
    <p:sldId id="624" r:id="rId70"/>
    <p:sldId id="625" r:id="rId71"/>
    <p:sldId id="626" r:id="rId72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8" autoAdjust="0"/>
    <p:restoredTop sz="94660"/>
  </p:normalViewPr>
  <p:slideViewPr>
    <p:cSldViewPr snapToGrid="0">
      <p:cViewPr varScale="1">
        <p:scale>
          <a:sx n="51" d="100"/>
          <a:sy n="51" d="100"/>
        </p:scale>
        <p:origin x="372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0" d="100"/>
        <a:sy n="120" d="100"/>
      </p:scale>
      <p:origin x="0" y="-12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3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A10AFD4-4201-4527-8D95-FD7705882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69" y="137134"/>
            <a:ext cx="10804677" cy="7203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480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E7B8B50-0413-4C66-BC01-3CAA1215FE9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209"/>
          <a:stretch/>
        </p:blipFill>
        <p:spPr>
          <a:xfrm>
            <a:off x="652462" y="609600"/>
            <a:ext cx="10582275" cy="293526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10CBE14-2F3B-4AB9-8D5D-5F684A96E7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32134"/>
            <a:ext cx="6137059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7616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E7B8B50-0413-4C66-BC01-3CAA1215FE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462" y="609600"/>
            <a:ext cx="10582275" cy="65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2354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8D273A4-62B1-46B4-B505-0E64FE4E8C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485"/>
          <a:stretch/>
        </p:blipFill>
        <p:spPr>
          <a:xfrm>
            <a:off x="0" y="56366"/>
            <a:ext cx="10439400" cy="3490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6172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2837"/>
          <a:stretch/>
        </p:blipFill>
        <p:spPr>
          <a:xfrm>
            <a:off x="1495773" y="0"/>
            <a:ext cx="8895654" cy="1334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2124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42709"/>
          <a:stretch/>
        </p:blipFill>
        <p:spPr>
          <a:xfrm>
            <a:off x="1495773" y="0"/>
            <a:ext cx="8895654" cy="4453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4890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1495773" y="0"/>
            <a:ext cx="8895654" cy="7672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308713E-52E2-4FB9-9F33-7CDBABA601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4828" y="47878"/>
            <a:ext cx="9012477" cy="167956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246D89-13BA-43CD-8577-9271CF9C02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83115"/>
            <a:ext cx="2644818" cy="1068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48232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42709"/>
          <a:stretch/>
        </p:blipFill>
        <p:spPr>
          <a:xfrm>
            <a:off x="1495773" y="0"/>
            <a:ext cx="8895654" cy="44530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508D5D0-11D7-49F9-968D-DE64FDFABB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773" y="4597052"/>
            <a:ext cx="8368365" cy="230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6577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022181-C2B6-43B6-8D2E-BC21D7A8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1806"/>
            <a:ext cx="11887200" cy="6088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980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39138DE-436D-4390-B4BE-A7E8918408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106" y="384523"/>
            <a:ext cx="10191750" cy="603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2323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72E6CDB-E4E1-495A-89EC-DEFE35496D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972" y="616018"/>
            <a:ext cx="11104323" cy="564158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150D33-5E4D-4EF3-87F4-D5A5CB9198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9762"/>
            <a:ext cx="2819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1110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9923"/>
            <a:ext cx="11887200" cy="605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</a:t>
            </a:r>
            <a:r>
              <a:rPr lang="en-US" sz="2720" dirty="0">
                <a:sym typeface="Symbol" pitchFamily="18" charset="2"/>
              </a:rPr>
              <a:t>, along with the </a:t>
            </a:r>
            <a:r>
              <a:rPr lang="en-US" sz="2720" dirty="0"/>
              <a:t>graph of the                ratios </a:t>
            </a:r>
            <a:r>
              <a:rPr lang="en-US" sz="2720" i="1" dirty="0" err="1"/>
              <a:t>Rk</a:t>
            </a:r>
            <a:r>
              <a:rPr lang="en-US" sz="2720" dirty="0"/>
              <a:t>/</a:t>
            </a:r>
            <a:r>
              <a:rPr lang="en-US" sz="2720" i="1" dirty="0"/>
              <a:t>F </a:t>
            </a:r>
            <a:r>
              <a:rPr lang="en-US" sz="2720" dirty="0">
                <a:sym typeface="Symbol" pitchFamily="18" charset="2"/>
              </a:rPr>
              <a:t> vs. </a:t>
            </a:r>
            <a:r>
              <a:rPr lang="en-US" sz="2720" i="1" dirty="0">
                <a:sym typeface="Symbol" pitchFamily="18" charset="2"/>
              </a:rPr>
              <a:t>          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970" y="2373874"/>
          <a:ext cx="967952" cy="46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419100" imgH="203200" progId="Equation.DSMT4">
                  <p:embed/>
                </p:oleObj>
              </mc:Choice>
              <mc:Fallback>
                <p:oleObj name="Equation" r:id="rId3" imgW="419100" imgH="203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70" y="2373874"/>
                        <a:ext cx="967952" cy="462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675823" y="2416707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495300" imgH="165100" progId="Equation.DSMT4">
                  <p:embed/>
                </p:oleObj>
              </mc:Choice>
              <mc:Fallback>
                <p:oleObj name="Equation" r:id="rId5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823" y="2416707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9835" y="3381459"/>
            <a:ext cx="5570220" cy="355515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</a:t>
            </a:r>
            <a:r>
              <a:rPr lang="en-US" sz="2720" dirty="0">
                <a:sym typeface="Symbol" pitchFamily="18" charset="2"/>
              </a:rPr>
              <a:t>, along with the </a:t>
            </a:r>
            <a:r>
              <a:rPr lang="en-US" sz="2720" dirty="0"/>
              <a:t>graph of the                ratios </a:t>
            </a:r>
            <a:r>
              <a:rPr lang="en-US" sz="2720" i="1" dirty="0" err="1"/>
              <a:t>Rk</a:t>
            </a:r>
            <a:r>
              <a:rPr lang="en-US" sz="2720" dirty="0"/>
              <a:t>/</a:t>
            </a:r>
            <a:r>
              <a:rPr lang="en-US" sz="2720" i="1" dirty="0"/>
              <a:t>F </a:t>
            </a:r>
            <a:r>
              <a:rPr lang="en-US" sz="2720" dirty="0">
                <a:sym typeface="Symbol" pitchFamily="18" charset="2"/>
              </a:rPr>
              <a:t> vs. </a:t>
            </a:r>
            <a:r>
              <a:rPr lang="en-US" sz="2720" i="1" dirty="0">
                <a:sym typeface="Symbol" pitchFamily="18" charset="2"/>
              </a:rPr>
              <a:t>          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970" y="2373874"/>
          <a:ext cx="967952" cy="46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419100" imgH="203200" progId="Equation.DSMT4">
                  <p:embed/>
                </p:oleObj>
              </mc:Choice>
              <mc:Fallback>
                <p:oleObj name="Equation" r:id="rId3" imgW="419100" imgH="203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70" y="2373874"/>
                        <a:ext cx="967952" cy="462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821257" y="2416282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368300" imgH="165100" progId="Equation.DSMT4">
                  <p:embed/>
                </p:oleObj>
              </mc:Choice>
              <mc:Fallback>
                <p:oleObj name="Equation" r:id="rId5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257" y="2416282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3996" y="3210016"/>
            <a:ext cx="5613400" cy="364151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</a:t>
            </a:r>
            <a:r>
              <a:rPr lang="en-US" sz="2720" dirty="0">
                <a:sym typeface="Symbol" pitchFamily="18" charset="2"/>
              </a:rPr>
              <a:t>, along with the </a:t>
            </a:r>
            <a:r>
              <a:rPr lang="en-US" sz="2720" dirty="0"/>
              <a:t>graph of the                ratios </a:t>
            </a:r>
            <a:r>
              <a:rPr lang="en-US" sz="2720" i="1" dirty="0" err="1"/>
              <a:t>Rk</a:t>
            </a:r>
            <a:r>
              <a:rPr lang="en-US" sz="2720" dirty="0"/>
              <a:t>/</a:t>
            </a:r>
            <a:r>
              <a:rPr lang="en-US" sz="2720" i="1" dirty="0"/>
              <a:t>F </a:t>
            </a:r>
            <a:r>
              <a:rPr lang="en-US" sz="2720" dirty="0">
                <a:sym typeface="Symbol" pitchFamily="18" charset="2"/>
              </a:rPr>
              <a:t> vs. </a:t>
            </a:r>
            <a:r>
              <a:rPr lang="en-US" sz="2720" i="1" dirty="0">
                <a:sym typeface="Symbol" pitchFamily="18" charset="2"/>
              </a:rPr>
              <a:t>          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970" y="2373874"/>
          <a:ext cx="967952" cy="46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419100" imgH="203200" progId="Equation.DSMT4">
                  <p:embed/>
                </p:oleObj>
              </mc:Choice>
              <mc:Fallback>
                <p:oleObj name="Equation" r:id="rId3" imgW="419100" imgH="203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970" y="2373874"/>
                        <a:ext cx="967952" cy="462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792471" y="2416282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393700" imgH="165100" progId="Equation.DSMT4">
                  <p:embed/>
                </p:oleObj>
              </mc:Choice>
              <mc:Fallback>
                <p:oleObj name="Equation" r:id="rId5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471" y="2416282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828" y="3259965"/>
            <a:ext cx="5973233" cy="362712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97528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839048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688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614405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3319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2F9CAD5-D052-4D03-BAD7-642D309E32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460"/>
          <a:stretch/>
        </p:blipFill>
        <p:spPr>
          <a:xfrm>
            <a:off x="177452" y="303300"/>
            <a:ext cx="9753600" cy="64241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F465633-A73E-4BBC-9A77-1FFA34FE80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3445" b="3485"/>
          <a:stretch/>
        </p:blipFill>
        <p:spPr>
          <a:xfrm>
            <a:off x="651562" y="1148510"/>
            <a:ext cx="11235638" cy="6320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6143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1FC0BE-1E30-4A7B-A91D-50414A77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4844"/>
            <a:ext cx="11887200" cy="7258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1656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D9429C-7588-48AB-9DA8-4C9986ED14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755"/>
            <a:ext cx="11887200" cy="7562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2669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259702" y="511728"/>
            <a:ext cx="7370148" cy="488658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EB2292B-0104-4036-8565-349115799D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393" y="4370663"/>
            <a:ext cx="5164164" cy="337656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8DF67A8-F31E-4EB7-BB64-765A430A3BB1}"/>
              </a:ext>
            </a:extLst>
          </p:cNvPr>
          <p:cNvSpPr/>
          <p:nvPr/>
        </p:nvSpPr>
        <p:spPr>
          <a:xfrm>
            <a:off x="49072" y="287211"/>
            <a:ext cx="5557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  <a:latin typeface="LMRoman17-Regular-Identity-H"/>
              </a:rPr>
              <a:t>In special cases, you can use the unit circl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182888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2"/>
            <a:ext cx="11887200" cy="774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4128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5495" b="46453"/>
          <a:stretch/>
        </p:blipFill>
        <p:spPr>
          <a:xfrm>
            <a:off x="92279" y="75500"/>
            <a:ext cx="11887200" cy="21727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4393926" y="2390862"/>
            <a:ext cx="7370148" cy="4886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1365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3439" b="30748"/>
          <a:stretch/>
        </p:blipFill>
        <p:spPr>
          <a:xfrm>
            <a:off x="134224" y="763399"/>
            <a:ext cx="11887200" cy="12247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3489820" y="2026309"/>
            <a:ext cx="8274254" cy="54860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817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8169" b="17101"/>
          <a:stretch/>
        </p:blipFill>
        <p:spPr>
          <a:xfrm>
            <a:off x="134224" y="729841"/>
            <a:ext cx="11887200" cy="114090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3489820" y="2026309"/>
            <a:ext cx="8274254" cy="54860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32065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4198" b="3752"/>
          <a:stretch/>
        </p:blipFill>
        <p:spPr>
          <a:xfrm>
            <a:off x="134224" y="838897"/>
            <a:ext cx="11887200" cy="93327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3489820" y="2026309"/>
            <a:ext cx="8274254" cy="54860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6896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2306972" y="1242052"/>
            <a:ext cx="9457102" cy="62702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892A75-8A66-4EF0-927F-80AE167193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569" y="85201"/>
            <a:ext cx="975360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5306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2"/>
            <a:ext cx="11887200" cy="774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995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0F55506-A597-4609-BF05-3646AA123D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0761" y="0"/>
            <a:ext cx="876567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1755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5D741F2-AFC4-482B-9FD1-2AFAF70B08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10551"/>
            <a:ext cx="11887200" cy="561792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2688B98-5912-4154-9B9A-B125BE0AA3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-110962" y="4772520"/>
            <a:ext cx="4347402" cy="2882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5704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3644B6-FB63-45D7-836C-C92492D3E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464"/>
            <a:ext cx="11887200" cy="949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6704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93644B6-FB63-45D7-836C-C92492D3E6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4464"/>
            <a:ext cx="11887200" cy="9491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C6B33FC-8156-41F3-9337-5A950064B5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130"/>
          <a:stretch/>
        </p:blipFill>
        <p:spPr>
          <a:xfrm>
            <a:off x="4259702" y="2592200"/>
            <a:ext cx="7370148" cy="4886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8385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23276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2691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16959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66F0440-E760-4E26-AB8F-FC6D89E5E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7827"/>
            <a:ext cx="11887200" cy="6816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4767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AB07C87-44E1-4974-8E8A-EEF6600C67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9837"/>
            <a:ext cx="11887200" cy="505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08009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AAE2194-33B4-4C55-B93E-01AF6F5D0E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12620"/>
            <a:ext cx="11887200" cy="4547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91210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FBE3B5B-5E3E-4057-AE7E-98C0D0FF12AB}"/>
              </a:ext>
            </a:extLst>
          </p:cNvPr>
          <p:cNvSpPr/>
          <p:nvPr/>
        </p:nvSpPr>
        <p:spPr>
          <a:xfrm>
            <a:off x="151002" y="366505"/>
            <a:ext cx="118033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e (without solving the problem) an interval in which the solution of the given initial value problem is certain to exist and be uniqu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B46DA1B-AA91-4C25-98D0-05667A2E746B}"/>
                  </a:ext>
                </a:extLst>
              </p:cNvPr>
              <p:cNvSpPr/>
              <p:nvPr/>
            </p:nvSpPr>
            <p:spPr>
              <a:xfrm>
                <a:off x="0" y="1573080"/>
                <a:ext cx="11954311" cy="680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1 − 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d>
                        <m:d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1 + </m:t>
                          </m:r>
                          <m:sSup>
                            <m:sSup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3200" i="1" dirty="0" err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dirty="0" err="1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 − 5</m:t>
                              </m:r>
                            </m:e>
                          </m:d>
                        </m:e>
                      </m:func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= </m:t>
                      </m:r>
                      <m:rad>
                        <m:radPr>
                          <m:degHide m:val="on"/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rad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(0) = 3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B46DA1B-AA91-4C25-98D0-05667A2E74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73080"/>
                <a:ext cx="11954311" cy="6805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11140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A720DD-17E5-4DE7-A2BD-4F7D94681B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724"/>
          <a:stretch/>
        </p:blipFill>
        <p:spPr>
          <a:xfrm>
            <a:off x="114431" y="0"/>
            <a:ext cx="10267950" cy="2311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27617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928231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327100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905030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585009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D737CF3-7D30-46DE-A89A-06853230EB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448" y="147153"/>
            <a:ext cx="11501306" cy="463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10947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C79ADBB-1BD2-4D81-BCC0-2006FBEA2F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696"/>
            <a:ext cx="11887200" cy="6863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6974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6D1BF9C-DDF4-4618-8DDA-5AF51FF87C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3976"/>
            <a:ext cx="11887200" cy="5696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76967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58F76E-EF08-47FD-9D69-31A287B5CD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78581"/>
            <a:ext cx="11887200" cy="4435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20329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B0E99B8-BAEB-4E36-8560-D0DDF0041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93" y="401896"/>
            <a:ext cx="11039912" cy="4967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21808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F5C49F-8292-43F6-B977-8DBE9E25CF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9450"/>
          <a:stretch/>
        </p:blipFill>
        <p:spPr>
          <a:xfrm>
            <a:off x="0" y="92278"/>
            <a:ext cx="12150224" cy="65769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124426C-44E8-4DB4-A171-F97D7E8EE2B6}"/>
              </a:ext>
            </a:extLst>
          </p:cNvPr>
          <p:cNvSpPr/>
          <p:nvPr/>
        </p:nvSpPr>
        <p:spPr>
          <a:xfrm>
            <a:off x="11249638" y="4504890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879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A720DD-17E5-4DE7-A2BD-4F7D94681BF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8806"/>
          <a:stretch/>
        </p:blipFill>
        <p:spPr>
          <a:xfrm>
            <a:off x="114431" y="0"/>
            <a:ext cx="10267950" cy="3194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29394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F5C49F-8292-43F6-B977-8DBE9E25CF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3141"/>
          <a:stretch/>
        </p:blipFill>
        <p:spPr>
          <a:xfrm>
            <a:off x="16384" y="899719"/>
            <a:ext cx="11921150" cy="392814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124426C-44E8-4DB4-A171-F97D7E8EE2B6}"/>
              </a:ext>
            </a:extLst>
          </p:cNvPr>
          <p:cNvSpPr/>
          <p:nvPr/>
        </p:nvSpPr>
        <p:spPr>
          <a:xfrm flipH="1">
            <a:off x="9924176" y="3271707"/>
            <a:ext cx="1593908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57BFC33-42B1-4569-9328-A7C461A92F25}"/>
              </a:ext>
            </a:extLst>
          </p:cNvPr>
          <p:cNvSpPr/>
          <p:nvPr/>
        </p:nvSpPr>
        <p:spPr>
          <a:xfrm>
            <a:off x="11074866" y="2375485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86341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F5C49F-8292-43F6-B977-8DBE9E25CF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6486" y="0"/>
            <a:ext cx="8694228" cy="77724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124426C-44E8-4DB4-A171-F97D7E8EE2B6}"/>
              </a:ext>
            </a:extLst>
          </p:cNvPr>
          <p:cNvSpPr/>
          <p:nvPr/>
        </p:nvSpPr>
        <p:spPr>
          <a:xfrm>
            <a:off x="9630561" y="3154261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57BFC33-42B1-4569-9328-A7C461A92F25}"/>
              </a:ext>
            </a:extLst>
          </p:cNvPr>
          <p:cNvSpPr/>
          <p:nvPr/>
        </p:nvSpPr>
        <p:spPr>
          <a:xfrm>
            <a:off x="9673904" y="5924029"/>
            <a:ext cx="243281" cy="731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9064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A151CC4-FC0F-4C8E-A8AA-A0FEFB7D2F79}"/>
              </a:ext>
            </a:extLst>
          </p:cNvPr>
          <p:cNvSpPr/>
          <p:nvPr/>
        </p:nvSpPr>
        <p:spPr>
          <a:xfrm>
            <a:off x="419449" y="400224"/>
            <a:ext cx="83281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  <a:latin typeface="CMR10"/>
              </a:rPr>
              <a:t>Linear Independence and the Wronskian</a:t>
            </a:r>
          </a:p>
        </p:txBody>
      </p:sp>
    </p:spTree>
    <p:extLst>
      <p:ext uri="{BB962C8B-B14F-4D97-AF65-F5344CB8AC3E}">
        <p14:creationId xmlns:p14="http://schemas.microsoft.com/office/powerpoint/2010/main" val="301510472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04011C9-D71F-4732-A60F-FFE28ADE61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781" y="0"/>
            <a:ext cx="1111963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74684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E045772-7A45-4B92-BBC9-0BB647DC9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6911"/>
            <a:ext cx="11887200" cy="6958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92242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652412-AFEA-4524-9348-20265BF961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1690"/>
            <a:ext cx="11887200" cy="488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76015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0059"/>
          <a:stretch/>
        </p:blipFill>
        <p:spPr>
          <a:xfrm>
            <a:off x="68279" y="201336"/>
            <a:ext cx="11862819" cy="7097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1702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6276"/>
          <a:stretch/>
        </p:blipFill>
        <p:spPr>
          <a:xfrm>
            <a:off x="68279" y="201336"/>
            <a:ext cx="11862819" cy="13925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1AD39F5-83B3-4172-B43D-118CD70EA9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 r="33901"/>
          <a:stretch/>
        </p:blipFill>
        <p:spPr>
          <a:xfrm>
            <a:off x="709991" y="1933662"/>
            <a:ext cx="9758452" cy="390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34518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/>
          <a:stretch/>
        </p:blipFill>
        <p:spPr>
          <a:xfrm>
            <a:off x="242711" y="218114"/>
            <a:ext cx="9086415" cy="2403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78842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42611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A720DD-17E5-4DE7-A2BD-4F7D94681B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31" y="0"/>
            <a:ext cx="10267950" cy="521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1370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748941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7AEAC-94A7-405A-B729-95E8D99B9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6229"/>
            <a:ext cx="11887200" cy="383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4197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9A720DD-17E5-4DE7-A2BD-4F7D94681B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431" y="0"/>
            <a:ext cx="10267950" cy="521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2554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E7B8B50-0413-4C66-BC01-3CAA1215FE9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209"/>
          <a:stretch/>
        </p:blipFill>
        <p:spPr>
          <a:xfrm>
            <a:off x="652462" y="609600"/>
            <a:ext cx="10582275" cy="293526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10CBE14-2F3B-4AB9-8D5D-5F684A96E7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0442" y="3432134"/>
            <a:ext cx="4646617" cy="3461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1630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988</TotalTime>
  <Words>198</Words>
  <Application>Microsoft Office PowerPoint</Application>
  <PresentationFormat>Custom</PresentationFormat>
  <Paragraphs>13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0" baseType="lpstr">
      <vt:lpstr>Arial</vt:lpstr>
      <vt:lpstr>Calibri</vt:lpstr>
      <vt:lpstr>Calibri Light</vt:lpstr>
      <vt:lpstr>Cambria Math</vt:lpstr>
      <vt:lpstr>CMR10</vt:lpstr>
      <vt:lpstr>LMRoman17-Regular-Identity-H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</cp:lastModifiedBy>
  <cp:revision>219</cp:revision>
  <dcterms:created xsi:type="dcterms:W3CDTF">2020-09-07T00:11:40Z</dcterms:created>
  <dcterms:modified xsi:type="dcterms:W3CDTF">2021-03-19T15:15:35Z</dcterms:modified>
</cp:coreProperties>
</file>